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33.xml" ContentType="application/vnd.openxmlformats-officedocument.presentationml.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42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theme/theme4.xml" ContentType="application/vnd.openxmlformats-officedocument.theme+xml"/>
  <Override PartName="/ppt/slides/slide10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Default Extension="pdf" ContentType="application/pdf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62" r:id="rId2"/>
  </p:sldMasterIdLst>
  <p:notesMasterIdLst>
    <p:notesMasterId r:id="rId56"/>
  </p:notesMasterIdLst>
  <p:handoutMasterIdLst>
    <p:handoutMasterId r:id="rId57"/>
  </p:handoutMasterIdLst>
  <p:sldIdLst>
    <p:sldId id="692" r:id="rId3"/>
    <p:sldId id="693" r:id="rId4"/>
    <p:sldId id="764" r:id="rId5"/>
    <p:sldId id="694" r:id="rId6"/>
    <p:sldId id="765" r:id="rId7"/>
    <p:sldId id="766" r:id="rId8"/>
    <p:sldId id="767" r:id="rId9"/>
    <p:sldId id="748" r:id="rId10"/>
    <p:sldId id="702" r:id="rId11"/>
    <p:sldId id="734" r:id="rId12"/>
    <p:sldId id="706" r:id="rId13"/>
    <p:sldId id="707" r:id="rId14"/>
    <p:sldId id="708" r:id="rId15"/>
    <p:sldId id="739" r:id="rId16"/>
    <p:sldId id="736" r:id="rId17"/>
    <p:sldId id="737" r:id="rId18"/>
    <p:sldId id="738" r:id="rId19"/>
    <p:sldId id="749" r:id="rId20"/>
    <p:sldId id="695" r:id="rId21"/>
    <p:sldId id="768" r:id="rId22"/>
    <p:sldId id="776" r:id="rId23"/>
    <p:sldId id="779" r:id="rId24"/>
    <p:sldId id="782" r:id="rId25"/>
    <p:sldId id="783" r:id="rId26"/>
    <p:sldId id="785" r:id="rId27"/>
    <p:sldId id="784" r:id="rId28"/>
    <p:sldId id="696" r:id="rId29"/>
    <p:sldId id="740" r:id="rId30"/>
    <p:sldId id="697" r:id="rId31"/>
    <p:sldId id="741" r:id="rId32"/>
    <p:sldId id="746" r:id="rId33"/>
    <p:sldId id="742" r:id="rId34"/>
    <p:sldId id="747" r:id="rId35"/>
    <p:sldId id="743" r:id="rId36"/>
    <p:sldId id="744" r:id="rId37"/>
    <p:sldId id="703" r:id="rId38"/>
    <p:sldId id="771" r:id="rId39"/>
    <p:sldId id="745" r:id="rId40"/>
    <p:sldId id="772" r:id="rId41"/>
    <p:sldId id="750" r:id="rId42"/>
    <p:sldId id="709" r:id="rId43"/>
    <p:sldId id="752" r:id="rId44"/>
    <p:sldId id="758" r:id="rId45"/>
    <p:sldId id="759" r:id="rId46"/>
    <p:sldId id="760" r:id="rId47"/>
    <p:sldId id="761" r:id="rId48"/>
    <p:sldId id="710" r:id="rId49"/>
    <p:sldId id="762" r:id="rId50"/>
    <p:sldId id="763" r:id="rId51"/>
    <p:sldId id="773" r:id="rId52"/>
    <p:sldId id="775" r:id="rId53"/>
    <p:sldId id="774" r:id="rId54"/>
    <p:sldId id="704" r:id="rId55"/>
  </p:sldIdLst>
  <p:sldSz cx="9144000" cy="6858000" type="screen4x3"/>
  <p:notesSz cx="7315200" cy="9601200"/>
  <p:embeddedFontLst>
    <p:embeddedFont>
      <p:font typeface="Comic Sans MS"/>
      <p:regular r:id="rId58"/>
      <p:bold r:id="rId59"/>
    </p:embeddedFont>
    <p:embeddedFont>
      <p:font typeface="SimSun"/>
      <p:regular r:id="rId60"/>
    </p:embeddedFont>
    <p:embeddedFont>
      <p:font typeface="Euclid Symbol" charset="2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61" d="100"/>
          <a:sy n="161" d="100"/>
        </p:scale>
        <p:origin x="-712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font" Target="fonts/font6.fntdata"/><Relationship Id="rId64" Type="http://schemas.openxmlformats.org/officeDocument/2006/relationships/font" Target="fonts/font7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font" Target="fonts/font1.fntdata"/><Relationship Id="rId59" Type="http://schemas.openxmlformats.org/officeDocument/2006/relationships/font" Target="fonts/font2.fntdata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font" Target="fonts/font3.fntdata"/><Relationship Id="rId61" Type="http://schemas.openxmlformats.org/officeDocument/2006/relationships/font" Target="fonts/font4.fntdata"/><Relationship Id="rId62" Type="http://schemas.openxmlformats.org/officeDocument/2006/relationships/font" Target="fonts/font5.fntdata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10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11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3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4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5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7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9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0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1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2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3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4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5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2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2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2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3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3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3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BF71D-BF1E-45E0-BE20-E9608381CFCB}" type="slidenum">
              <a:rPr lang="en-US"/>
              <a:pPr/>
              <a:t>33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34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35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36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38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FFED9-8CCA-4163-A5C0-F84F87B0C367}" type="slidenum">
              <a:rPr lang="en-US"/>
              <a:pPr/>
              <a:t>40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41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7D928C-2F4F-4DA3-8076-4988D91F27BD}" type="slidenum">
              <a:rPr lang="en-US"/>
              <a:pPr/>
              <a:t>42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5ABD7-374C-4B5E-9D39-6001398F1AD5}" type="slidenum">
              <a:rPr lang="en-US"/>
              <a:pPr/>
              <a:t>43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2BEE2-C3EC-49E1-BD6B-F13A2858F2BC}" type="slidenum">
              <a:rPr lang="en-US"/>
              <a:pPr/>
              <a:t>4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E6241-23BC-41EB-A440-0A0F331CF5E5}" type="slidenum">
              <a:rPr lang="en-US"/>
              <a:pPr/>
              <a:t>45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A0535-3929-4CCB-A8E4-F14F5C59342E}" type="slidenum">
              <a:rPr lang="en-US"/>
              <a:pPr/>
              <a:t>46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1D92B6-0B79-42A4-9907-41256C3E36F6}" type="slidenum">
              <a:rPr lang="en-US"/>
              <a:pPr/>
              <a:t>47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AE7BF-9E6E-4628-B3C3-EB903655B002}" type="slidenum">
              <a:rPr lang="en-US"/>
              <a:pPr/>
              <a:t>48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4B3DE-2FD8-46A5-B23E-2ED52CC9208C}" type="slidenum">
              <a:rPr lang="en-US"/>
              <a:pPr/>
              <a:t>49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6A30-4B90-44F8-9918-EC9FE803C90C}" type="slidenum">
              <a:rPr lang="en-US"/>
              <a:pPr/>
              <a:t>5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C8947-2BC9-4AA8-8AC9-978F93E740B9}" type="slidenum">
              <a:rPr lang="en-US"/>
              <a:pPr/>
              <a:t>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9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67571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latin typeface="Comic Sans MS" pitchFamily="66" charset="0"/>
              </a:rPr>
              <a:t> 16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pdf"/><Relationship Id="rId6" Type="http://schemas.openxmlformats.org/officeDocument/2006/relationships/image" Target="../media/image7.png"/><Relationship Id="rId7" Type="http://schemas.openxmlformats.org/officeDocument/2006/relationships/image" Target="../media/image8.pdf"/><Relationship Id="rId8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E52A4584-A2D5-43DA-9AC5-529CD51A4E4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701E121-6727-41EF-AC65-3B0FD0B8E2F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B7191F5-D72E-4363-9C6F-D02F3D2E27B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5493" name="Equation" r:id="rId4" imgW="1346040" imgH="406080" progId="Equation.DSMT4">
              <p:embed/>
            </p:oleObj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31ACAC5-1659-4052-9034-479785513DB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6523" name="Equation" r:id="rId4" imgW="1346040" imgH="40608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F12B3927-AFCA-411B-8D8F-6D769C9711B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A425DB4-F99B-4E5E-837F-A44D5F82AB3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874E848-A3CA-4509-A8E9-981481E1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pic>
        <p:nvPicPr>
          <p:cNvPr id="65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075" y="1081088"/>
            <a:ext cx="6921500" cy="1333500"/>
          </a:xfrm>
          <a:prstGeom prst="rect">
            <a:avLst/>
          </a:prstGeom>
          <a:noFill/>
        </p:spPr>
      </p:pic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759372" y="2796105"/>
            <a:ext cx="777964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/>
              <a:t>now divide </a:t>
            </a:r>
            <a:r>
              <a:rPr lang="en-US" sz="4000" dirty="0"/>
              <a:t>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pic>
        <p:nvPicPr>
          <p:cNvPr id="65332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713" y="3660775"/>
            <a:ext cx="6010275" cy="1878013"/>
          </a:xfrm>
          <a:prstGeom prst="rect">
            <a:avLst/>
          </a:prstGeom>
          <a:noFill/>
        </p:spPr>
      </p:pic>
      <p:pic>
        <p:nvPicPr>
          <p:cNvPr id="653321" name="Picture 9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566863" y="4811713"/>
            <a:ext cx="2657475" cy="1685925"/>
          </a:xfrm>
          <a:prstGeom prst="rect">
            <a:avLst/>
          </a:prstGeom>
          <a:noFill/>
        </p:spPr>
      </p:pic>
      <p:pic>
        <p:nvPicPr>
          <p:cNvPr id="653322" name="Picture 10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456238" y="4886325"/>
            <a:ext cx="2505075" cy="158908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3D395A9-E7C7-4B11-83F8-7DDACDCBDC3E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p:oleObj spid="_x0000_s655365" name="Equation" r:id="rId4" imgW="2273040" imgH="469800" progId="Equation.DSMT4">
              <p:embed/>
            </p:oleObj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913FA39-6498-4AB9-AF91-22F99A6D6F0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2133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nex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</p:cNvCxnSpPr>
          <p:nvPr/>
        </p:nvCxnSpPr>
        <p:spPr bwMode="auto">
          <a:xfrm flipV="1">
            <a:off x="5966910" y="3886499"/>
            <a:ext cx="413235" cy="188751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</p:cNvCxnSpPr>
          <p:nvPr/>
        </p:nvCxnSpPr>
        <p:spPr bwMode="auto">
          <a:xfrm rot="16200000" flipH="1">
            <a:off x="3676637" y="2811700"/>
            <a:ext cx="959408" cy="100168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</p:cNvCxnSpPr>
          <p:nvPr/>
        </p:nvCxnSpPr>
        <p:spPr bwMode="auto">
          <a:xfrm rot="16200000" flipH="1">
            <a:off x="5471536" y="2977891"/>
            <a:ext cx="94254" cy="1722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6342045" y="3246737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5375189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a graph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0"/>
            <a:endCxn id="562181" idx="4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16200000" flipH="1">
            <a:off x="4460339" y="2027997"/>
            <a:ext cx="1069285" cy="2678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3"/>
          </p:cNvCxnSpPr>
          <p:nvPr/>
        </p:nvCxnSpPr>
        <p:spPr bwMode="auto">
          <a:xfrm rot="5400000" flipH="1" flipV="1">
            <a:off x="5769653" y="4246230"/>
            <a:ext cx="861573" cy="33500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5400000" flipH="1">
            <a:off x="4795253" y="3606830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5164718" y="432713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32" name="Group 31"/>
          <p:cNvGrpSpPr/>
          <p:nvPr/>
        </p:nvGrpSpPr>
        <p:grpSpPr>
          <a:xfrm rot="2033167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2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3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4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5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7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2" name="Group 31"/>
          <p:cNvGrpSpPr/>
          <p:nvPr/>
        </p:nvGrpSpPr>
        <p:grpSpPr>
          <a:xfrm rot="4184654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3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4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6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7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8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  <a:stCxn id="562182" idx="2"/>
          </p:cNvCxnSpPr>
          <p:nvPr/>
        </p:nvCxnSpPr>
        <p:spPr bwMode="auto">
          <a:xfrm rot="16200000" flipV="1">
            <a:off x="2571073" y="3460073"/>
            <a:ext cx="2067012" cy="87455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>
            <a:off x="4190641" y="5080752"/>
            <a:ext cx="3095709" cy="1098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7"/>
            <a:endCxn id="562181" idx="3"/>
          </p:cNvCxnSpPr>
          <p:nvPr/>
        </p:nvCxnSpPr>
        <p:spPr bwMode="auto">
          <a:xfrm>
            <a:off x="5227774" y="4692843"/>
            <a:ext cx="774689" cy="4452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9462777" flipH="1">
            <a:off x="4763949" y="3158785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2"/>
          </p:cNvCxnSpPr>
          <p:nvPr/>
        </p:nvCxnSpPr>
        <p:spPr bwMode="auto">
          <a:xfrm rot="16200000" flipH="1">
            <a:off x="5043855" y="3655047"/>
            <a:ext cx="1444542" cy="596849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20262777" flipH="1" flipV="1">
            <a:off x="3296941" y="2423953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rot="4062777" flipV="1">
            <a:off x="5173432" y="3669840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180" name="Oval 4"/>
          <p:cNvSpPr>
            <a:spLocks noChangeArrowheads="1"/>
          </p:cNvSpPr>
          <p:nvPr/>
        </p:nvSpPr>
        <p:spPr bwMode="auto">
          <a:xfrm rot="4062777">
            <a:off x="5008038" y="453441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4293750" y="4513462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257</a:t>
            </a:r>
          </a:p>
        </p:txBody>
      </p:sp>
      <p:sp>
        <p:nvSpPr>
          <p:cNvPr id="562183" name="Oval 7"/>
          <p:cNvSpPr>
            <a:spLocks noChangeArrowheads="1"/>
          </p:cNvSpPr>
          <p:nvPr/>
        </p:nvSpPr>
        <p:spPr bwMode="auto">
          <a:xfrm rot="4062777">
            <a:off x="7277486" y="5120447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 rot="206582">
            <a:off x="7505455" y="4958794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67</a:t>
            </a:r>
          </a:p>
        </p:txBody>
      </p:sp>
      <p:sp>
        <p:nvSpPr>
          <p:cNvPr id="562185" name="Oval 9"/>
          <p:cNvSpPr>
            <a:spLocks noChangeArrowheads="1"/>
          </p:cNvSpPr>
          <p:nvPr/>
        </p:nvSpPr>
        <p:spPr bwMode="auto">
          <a:xfrm rot="4062777">
            <a:off x="5310054" y="301114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5" name="Text Box 19"/>
          <p:cNvSpPr txBox="1">
            <a:spLocks noChangeArrowheads="1"/>
          </p:cNvSpPr>
          <p:nvPr/>
        </p:nvSpPr>
        <p:spPr bwMode="auto">
          <a:xfrm>
            <a:off x="5591365" y="2664667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99</a:t>
            </a:r>
          </a:p>
        </p:txBody>
      </p:sp>
      <p:sp>
        <p:nvSpPr>
          <p:cNvPr id="562184" name="Oval 8"/>
          <p:cNvSpPr>
            <a:spLocks noChangeArrowheads="1"/>
          </p:cNvSpPr>
          <p:nvPr/>
        </p:nvSpPr>
        <p:spPr bwMode="auto">
          <a:xfrm rot="4062777">
            <a:off x="3158435" y="279367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6" name="Text Box 20"/>
          <p:cNvSpPr txBox="1">
            <a:spLocks noChangeArrowheads="1"/>
          </p:cNvSpPr>
          <p:nvPr/>
        </p:nvSpPr>
        <p:spPr bwMode="auto">
          <a:xfrm>
            <a:off x="3289692" y="2396856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45</a:t>
            </a:r>
          </a:p>
        </p:txBody>
      </p:sp>
      <p:sp>
        <p:nvSpPr>
          <p:cNvPr id="562182" name="Oval 6"/>
          <p:cNvSpPr>
            <a:spLocks noChangeArrowheads="1"/>
          </p:cNvSpPr>
          <p:nvPr/>
        </p:nvSpPr>
        <p:spPr bwMode="auto">
          <a:xfrm rot="4062777">
            <a:off x="3970905" y="492231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7" name="Text Box 21"/>
          <p:cNvSpPr txBox="1">
            <a:spLocks noChangeArrowheads="1"/>
          </p:cNvSpPr>
          <p:nvPr/>
        </p:nvSpPr>
        <p:spPr bwMode="auto">
          <a:xfrm>
            <a:off x="3171763" y="476718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306</a:t>
            </a:r>
          </a:p>
        </p:txBody>
      </p:sp>
      <p:sp>
        <p:nvSpPr>
          <p:cNvPr id="562181" name="Oval 5"/>
          <p:cNvSpPr>
            <a:spLocks noChangeArrowheads="1"/>
          </p:cNvSpPr>
          <p:nvPr/>
        </p:nvSpPr>
        <p:spPr bwMode="auto">
          <a:xfrm rot="4062777">
            <a:off x="5993599" y="4667204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6114991" y="4437367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22</a:t>
            </a:r>
          </a:p>
        </p:txBody>
      </p: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rot="4062777" flipH="1" flipV="1">
            <a:off x="4099164" y="3126729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240AD19-D171-4C36-BC34-165F4F829BC6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8A93573-C3A1-4216-A253-FAD638233C5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E3C3489-5335-4071-A373-779F9E8C608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A7FE549-B246-4F98-AB9B-E10B9848818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46B1DE3-69C3-424B-B7F0-9CF8344ADFF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AC59D09-C0B9-4025-A086-F05489DDA977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78F7DF3-54D4-4BBF-AB0E-F045890E432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grpSp>
        <p:nvGrpSpPr>
          <p:cNvPr id="675843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5844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5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6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7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48" name="AutoShape 8"/>
            <p:cNvCxnSpPr>
              <a:cxnSpLocks noChangeShapeType="1"/>
              <a:stCxn id="675844" idx="6"/>
              <a:endCxn id="675845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49" name="AutoShape 9"/>
            <p:cNvCxnSpPr>
              <a:cxnSpLocks noChangeShapeType="1"/>
              <a:stCxn id="675847" idx="0"/>
              <a:endCxn id="675845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0" name="AutoShape 10"/>
            <p:cNvCxnSpPr>
              <a:cxnSpLocks noChangeShapeType="1"/>
              <a:stCxn id="675846" idx="6"/>
              <a:endCxn id="675847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1" name="AutoShape 11"/>
            <p:cNvCxnSpPr>
              <a:cxnSpLocks noChangeShapeType="1"/>
              <a:stCxn id="675844" idx="4"/>
              <a:endCxn id="675846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2" name="AutoShape 12"/>
            <p:cNvCxnSpPr>
              <a:cxnSpLocks noChangeShapeType="1"/>
              <a:stCxn id="675844" idx="5"/>
              <a:endCxn id="675847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53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5854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5855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5858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5859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0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1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2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63" name="AutoShape 23"/>
            <p:cNvCxnSpPr>
              <a:cxnSpLocks noChangeShapeType="1"/>
              <a:stCxn id="675861" idx="6"/>
              <a:endCxn id="675862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4" name="AutoShape 24"/>
            <p:cNvCxnSpPr>
              <a:cxnSpLocks noChangeShapeType="1"/>
              <a:stCxn id="675859" idx="4"/>
              <a:endCxn id="675861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5" name="AutoShape 25"/>
            <p:cNvCxnSpPr>
              <a:cxnSpLocks noChangeShapeType="1"/>
              <a:stCxn id="675859" idx="5"/>
              <a:endCxn id="675862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6" name="AutoShape 26"/>
            <p:cNvCxnSpPr>
              <a:cxnSpLocks noChangeShapeType="1"/>
              <a:stCxn id="675861" idx="7"/>
              <a:endCxn id="675860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7" name="AutoShape 27"/>
            <p:cNvCxnSpPr>
              <a:cxnSpLocks noChangeShapeType="1"/>
              <a:stCxn id="675860" idx="5"/>
              <a:endCxn id="675862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5869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5870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5871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587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587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587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587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587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DB5B75C-AF40-408B-B111-07AA97733054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0329A7B-0CDF-4474-9D5E-25E9C11592C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err="1"/>
              <a:t>iff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88CF5CE-1058-4BB5-8192-EF344624784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DE3D2CC-F788-4557-8ECB-878F673AE85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5D60AE2-77FF-43D7-8AD9-B8A424F004F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3AEDE1B4-22B9-44CE-94B1-9B4CDE94A4E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DCFE6-30AA-4ACD-B546-13ACABF3E9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01688" y="2416175"/>
            <a:ext cx="7600950" cy="1958975"/>
          </a:xfrm>
        </p:spPr>
        <p:txBody>
          <a:bodyPr/>
          <a:lstStyle/>
          <a:p>
            <a:pPr>
              <a:buFontTx/>
              <a:buNone/>
            </a:pPr>
            <a:r>
              <a:rPr lang="en-US" sz="8000"/>
              <a:t>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E7A7230-D7FA-4A89-AC00-9EF47009DD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8713"/>
            <a:ext cx="8064500" cy="15890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Path</a:t>
            </a:r>
            <a:r>
              <a:rPr lang="en-US" sz="4400" dirty="0"/>
              <a:t>:</a:t>
            </a:r>
            <a:r>
              <a:rPr lang="en-US" sz="3600" dirty="0"/>
              <a:t> sequence of </a:t>
            </a:r>
            <a:r>
              <a:rPr lang="en-US" sz="3600" i="1" dirty="0"/>
              <a:t>adjacent</a:t>
            </a:r>
            <a:r>
              <a:rPr lang="en-US" sz="3600" dirty="0"/>
              <a:t> vertice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974975" y="4894263"/>
            <a:ext cx="701675" cy="701675"/>
            <a:chOff x="2974975" y="4894263"/>
            <a:chExt cx="701675" cy="701675"/>
          </a:xfrm>
        </p:grpSpPr>
        <p:sp>
          <p:nvSpPr>
            <p:cNvPr id="577575" name="Oval 39"/>
            <p:cNvSpPr>
              <a:spLocks noChangeArrowheads="1"/>
            </p:cNvSpPr>
            <p:nvPr/>
          </p:nvSpPr>
          <p:spPr bwMode="auto">
            <a:xfrm rot="5400000">
              <a:off x="3448050" y="5199063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78" name="Text Box 42"/>
            <p:cNvSpPr txBox="1">
              <a:spLocks noChangeArrowheads="1"/>
            </p:cNvSpPr>
            <p:nvPr/>
          </p:nvSpPr>
          <p:spPr bwMode="auto">
            <a:xfrm>
              <a:off x="2974975" y="4894263"/>
              <a:ext cx="3540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>
                  <a:latin typeface="Arial" pitchFamily="34" charset="0"/>
                </a:rPr>
                <a:t>(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57513" y="2141538"/>
            <a:ext cx="3263900" cy="2247900"/>
            <a:chOff x="2957513" y="2141538"/>
            <a:chExt cx="3263900" cy="2247900"/>
          </a:xfrm>
        </p:grpSpPr>
        <p:grpSp>
          <p:nvGrpSpPr>
            <p:cNvPr id="577571" name="Group 35"/>
            <p:cNvGrpSpPr>
              <a:grpSpLocks/>
            </p:cNvGrpSpPr>
            <p:nvPr/>
          </p:nvGrpSpPr>
          <p:grpSpPr bwMode="auto">
            <a:xfrm>
              <a:off x="2957513" y="2141538"/>
              <a:ext cx="3263900" cy="2247900"/>
              <a:chOff x="1863" y="1349"/>
              <a:chExt cx="2056" cy="1416"/>
            </a:xfrm>
          </p:grpSpPr>
          <p:sp>
            <p:nvSpPr>
              <p:cNvPr id="577550" name="Oval 14"/>
              <p:cNvSpPr>
                <a:spLocks noChangeArrowheads="1"/>
              </p:cNvSpPr>
              <p:nvPr/>
            </p:nvSpPr>
            <p:spPr bwMode="auto">
              <a:xfrm rot="5400000">
                <a:off x="3775" y="1453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sz="4000">
                  <a:solidFill>
                    <a:srgbClr val="FF5050"/>
                  </a:solidFill>
                  <a:latin typeface="Arial" pitchFamily="34" charset="0"/>
                </a:endParaRPr>
              </a:p>
            </p:txBody>
          </p:sp>
          <p:sp>
            <p:nvSpPr>
              <p:cNvPr id="577551" name="Oval 15"/>
              <p:cNvSpPr>
                <a:spLocks noChangeArrowheads="1"/>
              </p:cNvSpPr>
              <p:nvPr/>
            </p:nvSpPr>
            <p:spPr bwMode="auto">
              <a:xfrm rot="5400000">
                <a:off x="3723" y="2413"/>
                <a:ext cx="144" cy="144"/>
              </a:xfrm>
              <a:prstGeom prst="ellipse">
                <a:avLst/>
              </a:prstGeom>
              <a:solidFill>
                <a:srgbClr val="6090B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2" name="Oval 16"/>
              <p:cNvSpPr>
                <a:spLocks noChangeArrowheads="1"/>
              </p:cNvSpPr>
              <p:nvPr/>
            </p:nvSpPr>
            <p:spPr bwMode="auto">
              <a:xfrm rot="5400000">
                <a:off x="1871" y="2053"/>
                <a:ext cx="144" cy="144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3" name="Oval 17"/>
              <p:cNvSpPr>
                <a:spLocks noChangeArrowheads="1"/>
              </p:cNvSpPr>
              <p:nvPr/>
            </p:nvSpPr>
            <p:spPr bwMode="auto">
              <a:xfrm rot="5400000">
                <a:off x="1863" y="1357"/>
                <a:ext cx="144" cy="144"/>
              </a:xfrm>
              <a:prstGeom prst="ellipse">
                <a:avLst/>
              </a:prstGeom>
              <a:solidFill>
                <a:srgbClr val="FF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4" name="Oval 18"/>
              <p:cNvSpPr>
                <a:spLocks noChangeArrowheads="1"/>
              </p:cNvSpPr>
              <p:nvPr/>
            </p:nvSpPr>
            <p:spPr bwMode="auto">
              <a:xfrm rot="5400000">
                <a:off x="1887" y="2621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5" name="Oval 19"/>
              <p:cNvSpPr>
                <a:spLocks noChangeArrowheads="1"/>
              </p:cNvSpPr>
              <p:nvPr/>
            </p:nvSpPr>
            <p:spPr bwMode="auto">
              <a:xfrm rot="5400000">
                <a:off x="3066" y="197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77556" name="AutoShape 20"/>
              <p:cNvCxnSpPr>
                <a:cxnSpLocks noChangeShapeType="1"/>
                <a:stCxn id="577552" idx="6"/>
                <a:endCxn id="577554" idx="2"/>
              </p:cNvCxnSpPr>
              <p:nvPr/>
            </p:nvCxnSpPr>
            <p:spPr bwMode="auto">
              <a:xfrm>
                <a:off x="1943" y="2205"/>
                <a:ext cx="16" cy="40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7" name="AutoShape 21"/>
              <p:cNvCxnSpPr>
                <a:cxnSpLocks noChangeShapeType="1"/>
                <a:stCxn id="577550" idx="5"/>
                <a:endCxn id="577551" idx="2"/>
              </p:cNvCxnSpPr>
              <p:nvPr/>
            </p:nvCxnSpPr>
            <p:spPr bwMode="auto">
              <a:xfrm>
                <a:off x="3788" y="1575"/>
                <a:ext cx="7" cy="83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8" name="AutoShape 22"/>
              <p:cNvCxnSpPr>
                <a:cxnSpLocks noChangeShapeType="1"/>
                <a:stCxn id="577550" idx="4"/>
                <a:endCxn id="577555" idx="0"/>
              </p:cNvCxnSpPr>
              <p:nvPr/>
            </p:nvCxnSpPr>
            <p:spPr bwMode="auto">
              <a:xfrm flipH="1">
                <a:off x="3218" y="1525"/>
                <a:ext cx="549" cy="52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9" name="AutoShape 23"/>
              <p:cNvCxnSpPr>
                <a:cxnSpLocks noChangeShapeType="1"/>
                <a:stCxn id="577555" idx="0"/>
                <a:endCxn id="577551" idx="4"/>
              </p:cNvCxnSpPr>
              <p:nvPr/>
            </p:nvCxnSpPr>
            <p:spPr bwMode="auto">
              <a:xfrm>
                <a:off x="3218" y="2048"/>
                <a:ext cx="497" cy="43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0" name="AutoShape 24"/>
              <p:cNvCxnSpPr>
                <a:cxnSpLocks noChangeShapeType="1"/>
                <a:stCxn id="577555" idx="4"/>
                <a:endCxn id="577554" idx="1"/>
              </p:cNvCxnSpPr>
              <p:nvPr/>
            </p:nvCxnSpPr>
            <p:spPr bwMode="auto">
              <a:xfrm flipH="1">
                <a:off x="2017" y="2048"/>
                <a:ext cx="1041" cy="59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1" name="AutoShape 25"/>
              <p:cNvCxnSpPr>
                <a:cxnSpLocks noChangeShapeType="1"/>
                <a:stCxn id="577555" idx="4"/>
                <a:endCxn id="577553" idx="2"/>
              </p:cNvCxnSpPr>
              <p:nvPr/>
            </p:nvCxnSpPr>
            <p:spPr bwMode="auto">
              <a:xfrm flipH="1" flipV="1">
                <a:off x="1935" y="1349"/>
                <a:ext cx="1123" cy="69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8" name="AutoShape 32"/>
              <p:cNvCxnSpPr>
                <a:cxnSpLocks noChangeShapeType="1"/>
                <a:stCxn id="577552" idx="1"/>
                <a:endCxn id="577555" idx="4"/>
              </p:cNvCxnSpPr>
              <p:nvPr/>
            </p:nvCxnSpPr>
            <p:spPr bwMode="auto">
              <a:xfrm flipV="1">
                <a:off x="2001" y="2048"/>
                <a:ext cx="1057" cy="2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9" name="AutoShape 33"/>
              <p:cNvCxnSpPr>
                <a:cxnSpLocks noChangeShapeType="1"/>
                <a:stCxn id="577553" idx="6"/>
                <a:endCxn id="577552" idx="2"/>
              </p:cNvCxnSpPr>
              <p:nvPr/>
            </p:nvCxnSpPr>
            <p:spPr bwMode="auto">
              <a:xfrm>
                <a:off x="1935" y="1509"/>
                <a:ext cx="8" cy="5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DA965F2-BE19-4374-8219-DEAA9871B0D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83014" name="Oval 6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5" name="Oval 7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6" name="Oval 8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7" name="Oval 9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8" name="Oval 10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9" name="AutoShape 11"/>
          <p:cNvCxnSpPr>
            <a:cxnSpLocks noChangeShapeType="1"/>
            <a:stCxn id="683015" idx="6"/>
            <a:endCxn id="683017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0" name="AutoShape 12"/>
          <p:cNvCxnSpPr>
            <a:cxnSpLocks noChangeShapeType="1"/>
            <a:stCxn id="683013" idx="5"/>
            <a:endCxn id="683014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1" name="AutoShape 13"/>
          <p:cNvCxnSpPr>
            <a:cxnSpLocks noChangeShapeType="1"/>
            <a:stCxn id="683013" idx="4"/>
            <a:endCxn id="683018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2" name="AutoShape 14"/>
          <p:cNvCxnSpPr>
            <a:cxnSpLocks noChangeShapeType="1"/>
            <a:stCxn id="683018" idx="0"/>
            <a:endCxn id="683014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3" name="AutoShape 15"/>
          <p:cNvCxnSpPr>
            <a:cxnSpLocks noChangeShapeType="1"/>
            <a:stCxn id="683018" idx="4"/>
            <a:endCxn id="683017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4" name="AutoShape 16"/>
          <p:cNvCxnSpPr>
            <a:cxnSpLocks noChangeShapeType="1"/>
            <a:stCxn id="683018" idx="4"/>
            <a:endCxn id="683016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5" name="AutoShape 17"/>
          <p:cNvCxnSpPr>
            <a:cxnSpLocks noChangeShapeType="1"/>
            <a:stCxn id="683015" idx="1"/>
            <a:endCxn id="683018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6" name="AutoShape 18"/>
          <p:cNvCxnSpPr>
            <a:cxnSpLocks noChangeShapeType="1"/>
            <a:stCxn id="683016" idx="6"/>
            <a:endCxn id="683015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83030" name="Oval 22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1" name="Oval 23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3" name="Text Box 25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4A00B647-C54B-4647-92C8-443D969C4DA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95300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5301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2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3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4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5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5306" name="AutoShape 10"/>
          <p:cNvCxnSpPr>
            <a:cxnSpLocks noChangeShapeType="1"/>
            <a:stCxn id="695302" idx="6"/>
            <a:endCxn id="695304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7" name="AutoShape 11"/>
          <p:cNvCxnSpPr>
            <a:cxnSpLocks noChangeShapeType="1"/>
            <a:stCxn id="695300" idx="5"/>
            <a:endCxn id="695301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8" name="AutoShape 12"/>
          <p:cNvCxnSpPr>
            <a:cxnSpLocks noChangeShapeType="1"/>
            <a:stCxn id="695300" idx="4"/>
            <a:endCxn id="695305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9" name="AutoShape 13"/>
          <p:cNvCxnSpPr>
            <a:cxnSpLocks noChangeShapeType="1"/>
            <a:stCxn id="695305" idx="0"/>
            <a:endCxn id="695301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0" name="AutoShape 14"/>
          <p:cNvCxnSpPr>
            <a:cxnSpLocks noChangeShapeType="1"/>
            <a:stCxn id="695305" idx="4"/>
            <a:endCxn id="695304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1" name="AutoShape 15"/>
          <p:cNvCxnSpPr>
            <a:cxnSpLocks noChangeShapeType="1"/>
            <a:stCxn id="695305" idx="4"/>
            <a:endCxn id="695303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2" name="AutoShape 16"/>
          <p:cNvCxnSpPr>
            <a:cxnSpLocks noChangeShapeType="1"/>
            <a:stCxn id="695302" idx="1"/>
            <a:endCxn id="695305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3" name="AutoShape 17"/>
          <p:cNvCxnSpPr>
            <a:cxnSpLocks noChangeShapeType="1"/>
            <a:stCxn id="695303" idx="6"/>
            <a:endCxn id="695302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5314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5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6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5318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8735AE9-F7C8-46AB-976C-593B9FEFB6D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7354" name="AutoShape 10"/>
          <p:cNvCxnSpPr>
            <a:cxnSpLocks noChangeShapeType="1"/>
            <a:stCxn id="697350" idx="6"/>
            <a:endCxn id="69735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5" name="AutoShape 11"/>
          <p:cNvCxnSpPr>
            <a:cxnSpLocks noChangeShapeType="1"/>
            <a:stCxn id="697348" idx="5"/>
            <a:endCxn id="69734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6" name="AutoShape 12"/>
          <p:cNvCxnSpPr>
            <a:cxnSpLocks noChangeShapeType="1"/>
            <a:stCxn id="697348" idx="4"/>
            <a:endCxn id="69735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7" name="AutoShape 13"/>
          <p:cNvCxnSpPr>
            <a:cxnSpLocks noChangeShapeType="1"/>
            <a:stCxn id="697353" idx="0"/>
            <a:endCxn id="69734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8" name="AutoShape 14"/>
          <p:cNvCxnSpPr>
            <a:cxnSpLocks noChangeShapeType="1"/>
            <a:stCxn id="697353" idx="4"/>
            <a:endCxn id="69735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9" name="AutoShape 15"/>
          <p:cNvCxnSpPr>
            <a:cxnSpLocks noChangeShapeType="1"/>
            <a:stCxn id="697353" idx="4"/>
            <a:endCxn id="697351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0" name="AutoShape 16"/>
          <p:cNvCxnSpPr>
            <a:cxnSpLocks noChangeShapeType="1"/>
            <a:stCxn id="697350" idx="1"/>
            <a:endCxn id="69735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1" name="AutoShape 17"/>
          <p:cNvCxnSpPr>
            <a:cxnSpLocks noChangeShapeType="1"/>
            <a:stCxn id="697351" idx="6"/>
            <a:endCxn id="69735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736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736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81A216C-3609-48F4-864E-8D85D665D04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9939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39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9402" name="AutoShape 10"/>
          <p:cNvCxnSpPr>
            <a:cxnSpLocks noChangeShapeType="1"/>
            <a:stCxn id="699398" idx="6"/>
            <a:endCxn id="699400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3" name="AutoShape 11"/>
          <p:cNvCxnSpPr>
            <a:cxnSpLocks noChangeShapeType="1"/>
            <a:stCxn id="699396" idx="5"/>
            <a:endCxn id="699397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4" name="AutoShape 12"/>
          <p:cNvCxnSpPr>
            <a:cxnSpLocks noChangeShapeType="1"/>
            <a:stCxn id="699396" idx="4"/>
            <a:endCxn id="699401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5" name="AutoShape 13"/>
          <p:cNvCxnSpPr>
            <a:cxnSpLocks noChangeShapeType="1"/>
            <a:stCxn id="699401" idx="0"/>
            <a:endCxn id="699397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6" name="AutoShape 14"/>
          <p:cNvCxnSpPr>
            <a:cxnSpLocks noChangeShapeType="1"/>
            <a:stCxn id="699401" idx="4"/>
            <a:endCxn id="699400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7" name="AutoShape 15"/>
          <p:cNvCxnSpPr>
            <a:cxnSpLocks noChangeShapeType="1"/>
            <a:stCxn id="699401" idx="4"/>
          </p:cNvCxnSpPr>
          <p:nvPr/>
        </p:nvCxnSpPr>
        <p:spPr bwMode="auto">
          <a:xfrm rot="10800000">
            <a:off x="3195021" y="2355926"/>
            <a:ext cx="1672254" cy="895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8" name="AutoShape 16"/>
          <p:cNvCxnSpPr>
            <a:cxnSpLocks noChangeShapeType="1"/>
            <a:stCxn id="699398" idx="1"/>
            <a:endCxn id="699401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9" name="AutoShape 17"/>
          <p:cNvCxnSpPr>
            <a:cxnSpLocks noChangeShapeType="1"/>
            <a:stCxn id="699399" idx="6"/>
            <a:endCxn id="69939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9410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2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9414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5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416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2CFF698-9793-4424-9278-AFACB596C20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70758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7594" name="AutoShape 10"/>
          <p:cNvCxnSpPr>
            <a:cxnSpLocks noChangeShapeType="1"/>
            <a:stCxn id="707590" idx="6"/>
            <a:endCxn id="70759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5" name="AutoShape 11"/>
          <p:cNvCxnSpPr>
            <a:cxnSpLocks noChangeShapeType="1"/>
            <a:stCxn id="707588" idx="5"/>
            <a:endCxn id="70758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6" name="AutoShape 12"/>
          <p:cNvCxnSpPr>
            <a:cxnSpLocks noChangeShapeType="1"/>
            <a:stCxn id="707588" idx="4"/>
            <a:endCxn id="70759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7" name="AutoShape 13"/>
          <p:cNvCxnSpPr>
            <a:cxnSpLocks noChangeShapeType="1"/>
            <a:stCxn id="707593" idx="0"/>
            <a:endCxn id="70758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8" name="AutoShape 14"/>
          <p:cNvCxnSpPr>
            <a:cxnSpLocks noChangeShapeType="1"/>
            <a:stCxn id="707593" idx="4"/>
            <a:endCxn id="70759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9" name="AutoShape 15"/>
          <p:cNvCxnSpPr>
            <a:cxnSpLocks noChangeShapeType="1"/>
            <a:stCxn id="707593" idx="4"/>
          </p:cNvCxnSpPr>
          <p:nvPr/>
        </p:nvCxnSpPr>
        <p:spPr bwMode="auto">
          <a:xfrm rot="10800000">
            <a:off x="3195021" y="2291380"/>
            <a:ext cx="1672254" cy="959821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0" name="AutoShape 16"/>
          <p:cNvCxnSpPr>
            <a:cxnSpLocks noChangeShapeType="1"/>
            <a:stCxn id="707590" idx="1"/>
            <a:endCxn id="70759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1" name="AutoShape 17"/>
          <p:cNvCxnSpPr>
            <a:cxnSpLocks noChangeShapeType="1"/>
            <a:stCxn id="707591" idx="6"/>
            <a:endCxn id="70759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760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707605" name="Text Box 21"/>
          <p:cNvSpPr txBox="1">
            <a:spLocks noChangeArrowheads="1"/>
          </p:cNvSpPr>
          <p:nvPr/>
        </p:nvSpPr>
        <p:spPr bwMode="auto">
          <a:xfrm>
            <a:off x="6211888" y="4910138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)</a:t>
            </a:r>
          </a:p>
        </p:txBody>
      </p:sp>
      <p:sp>
        <p:nvSpPr>
          <p:cNvPr id="70760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608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9" name="Oval 25"/>
          <p:cNvSpPr>
            <a:spLocks noChangeArrowheads="1"/>
          </p:cNvSpPr>
          <p:nvPr/>
        </p:nvSpPr>
        <p:spPr bwMode="auto">
          <a:xfrm rot="5400000">
            <a:off x="5819775" y="52197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7368D4D-7253-4789-9451-A7EBAB25A787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nectedness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089" y="1017485"/>
            <a:ext cx="8939605" cy="4823918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i="1" dirty="0" smtClean="0"/>
              <a:t>vertices</a:t>
            </a:r>
            <a:r>
              <a:rPr lang="en-US" sz="4800" dirty="0" smtClean="0"/>
              <a:t> </a:t>
            </a:r>
            <a:r>
              <a:rPr lang="en-US" sz="4800" i="1" dirty="0" smtClean="0"/>
              <a:t> </a:t>
            </a:r>
            <a:r>
              <a:rPr lang="en-US" sz="4800" dirty="0"/>
              <a:t>are </a:t>
            </a:r>
            <a:r>
              <a:rPr lang="en-US" sz="4800" dirty="0" smtClean="0">
                <a:solidFill>
                  <a:srgbClr val="0033CC"/>
                </a:solidFill>
              </a:rPr>
              <a:t>connected</a:t>
            </a:r>
          </a:p>
          <a:p>
            <a:pPr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there </a:t>
            </a:r>
            <a:r>
              <a:rPr lang="en-US" sz="4800" dirty="0"/>
              <a:t>is a path </a:t>
            </a:r>
            <a:r>
              <a:rPr lang="en-US" sz="4800" dirty="0" smtClean="0"/>
              <a:t>from one </a:t>
            </a:r>
          </a:p>
          <a:p>
            <a:pPr>
              <a:buFontTx/>
              <a:buNone/>
            </a:pPr>
            <a:r>
              <a:rPr lang="en-US" sz="4800" dirty="0" smtClean="0"/>
              <a:t>to the other.</a:t>
            </a:r>
            <a:endParaRPr lang="en-US" sz="4800" i="1" dirty="0"/>
          </a:p>
          <a:p>
            <a:pPr>
              <a:buFontTx/>
              <a:buNone/>
            </a:pPr>
            <a:r>
              <a:rPr lang="en-US" sz="4800" dirty="0" smtClean="0"/>
              <a:t>a </a:t>
            </a:r>
            <a:r>
              <a:rPr lang="en-US" sz="4800" i="1" dirty="0"/>
              <a:t>graph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is </a:t>
            </a:r>
            <a:r>
              <a:rPr lang="en-US" sz="4800" dirty="0">
                <a:solidFill>
                  <a:srgbClr val="0033CC"/>
                </a:solidFill>
              </a:rPr>
              <a:t>connected</a:t>
            </a:r>
            <a:r>
              <a:rPr lang="en-US" sz="4800" dirty="0"/>
              <a:t> </a:t>
            </a:r>
            <a:r>
              <a:rPr lang="en-US" sz="4800" dirty="0" err="1"/>
              <a:t>iff</a:t>
            </a:r>
            <a:r>
              <a:rPr lang="en-US" sz="4800" dirty="0"/>
              <a:t> every</a:t>
            </a:r>
          </a:p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dirty="0"/>
              <a:t>vertices are connected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9E6C738-CCD9-42FB-A9A6-3885851879B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8713"/>
            <a:ext cx="8788400" cy="1211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Simple Path</a:t>
            </a:r>
            <a:r>
              <a:rPr lang="en-US" sz="4400" dirty="0"/>
              <a:t>:</a:t>
            </a:r>
            <a:r>
              <a:rPr lang="en-US" sz="3600" dirty="0"/>
              <a:t> </a:t>
            </a:r>
            <a:r>
              <a:rPr lang="en-US" sz="4000" dirty="0"/>
              <a:t>all vertices different</a:t>
            </a:r>
          </a:p>
        </p:txBody>
      </p:sp>
      <p:sp>
        <p:nvSpPr>
          <p:cNvPr id="70963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963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1" name="Oval 9"/>
          <p:cNvSpPr>
            <a:spLocks noChangeArrowheads="1"/>
          </p:cNvSpPr>
          <p:nvPr/>
        </p:nvSpPr>
        <p:spPr bwMode="auto">
          <a:xfrm rot="5400000">
            <a:off x="4867276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9642" name="AutoShape 10"/>
          <p:cNvCxnSpPr>
            <a:cxnSpLocks noChangeShapeType="1"/>
          </p:cNvCxnSpPr>
          <p:nvPr/>
        </p:nvCxnSpPr>
        <p:spPr bwMode="auto">
          <a:xfrm>
            <a:off x="3084513" y="3490014"/>
            <a:ext cx="25400" cy="647700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3" name="AutoShape 11"/>
          <p:cNvCxnSpPr>
            <a:cxnSpLocks noChangeShapeType="1"/>
            <a:stCxn id="709636" idx="5"/>
            <a:endCxn id="709637" idx="2"/>
          </p:cNvCxnSpPr>
          <p:nvPr/>
        </p:nvCxnSpPr>
        <p:spPr bwMode="auto">
          <a:xfrm>
            <a:off x="6013451" y="2500313"/>
            <a:ext cx="11113" cy="1317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4" name="AutoShape 12"/>
          <p:cNvCxnSpPr>
            <a:cxnSpLocks noChangeShapeType="1"/>
            <a:stCxn id="709636" idx="4"/>
            <a:endCxn id="709641" idx="0"/>
          </p:cNvCxnSpPr>
          <p:nvPr/>
        </p:nvCxnSpPr>
        <p:spPr bwMode="auto">
          <a:xfrm flipH="1">
            <a:off x="5108576" y="2420938"/>
            <a:ext cx="871538" cy="830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5" name="AutoShape 13"/>
          <p:cNvCxnSpPr>
            <a:cxnSpLocks noChangeShapeType="1"/>
            <a:stCxn id="709641" idx="0"/>
            <a:endCxn id="709637" idx="4"/>
          </p:cNvCxnSpPr>
          <p:nvPr/>
        </p:nvCxnSpPr>
        <p:spPr bwMode="auto">
          <a:xfrm>
            <a:off x="5108576" y="3251201"/>
            <a:ext cx="788988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6" name="AutoShape 14"/>
          <p:cNvCxnSpPr>
            <a:cxnSpLocks noChangeShapeType="1"/>
            <a:stCxn id="709641" idx="4"/>
            <a:endCxn id="709640" idx="1"/>
          </p:cNvCxnSpPr>
          <p:nvPr/>
        </p:nvCxnSpPr>
        <p:spPr bwMode="auto">
          <a:xfrm flipH="1">
            <a:off x="3201988" y="3251201"/>
            <a:ext cx="1652588" cy="942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7" name="AutoShape 15"/>
          <p:cNvCxnSpPr>
            <a:cxnSpLocks noChangeShapeType="1"/>
            <a:stCxn id="709641" idx="4"/>
            <a:endCxn id="709639" idx="2"/>
          </p:cNvCxnSpPr>
          <p:nvPr/>
        </p:nvCxnSpPr>
        <p:spPr bwMode="auto">
          <a:xfrm flipH="1" flipV="1">
            <a:off x="3071813" y="2141538"/>
            <a:ext cx="1782763" cy="11096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8" name="AutoShape 16"/>
          <p:cNvCxnSpPr>
            <a:cxnSpLocks noChangeShapeType="1"/>
            <a:stCxn id="709638" idx="1"/>
            <a:endCxn id="709641" idx="4"/>
          </p:cNvCxnSpPr>
          <p:nvPr/>
        </p:nvCxnSpPr>
        <p:spPr bwMode="auto">
          <a:xfrm flipV="1">
            <a:off x="3176588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9" name="AutoShape 17"/>
          <p:cNvCxnSpPr>
            <a:cxnSpLocks noChangeShapeType="1"/>
            <a:stCxn id="709639" idx="6"/>
            <a:endCxn id="70963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9651" name="Oval 19"/>
          <p:cNvSpPr>
            <a:spLocks noChangeArrowheads="1"/>
          </p:cNvSpPr>
          <p:nvPr/>
        </p:nvSpPr>
        <p:spPr bwMode="auto">
          <a:xfrm rot="5400000">
            <a:off x="4575175" y="50673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5834248" y="4765321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)</a:t>
            </a:r>
          </a:p>
        </p:txBody>
      </p:sp>
      <p:sp>
        <p:nvSpPr>
          <p:cNvPr id="709654" name="Oval 22"/>
          <p:cNvSpPr>
            <a:spLocks noChangeArrowheads="1"/>
          </p:cNvSpPr>
          <p:nvPr/>
        </p:nvSpPr>
        <p:spPr bwMode="auto">
          <a:xfrm rot="5400000">
            <a:off x="5080000" y="50673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5" name="Oval 23"/>
          <p:cNvSpPr>
            <a:spLocks noChangeArrowheads="1"/>
          </p:cNvSpPr>
          <p:nvPr/>
        </p:nvSpPr>
        <p:spPr bwMode="auto">
          <a:xfrm rot="5400000">
            <a:off x="5546725" y="506888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94038" y="4759325"/>
            <a:ext cx="1185862" cy="701675"/>
            <a:chOff x="3094038" y="4759325"/>
            <a:chExt cx="1185862" cy="701675"/>
          </a:xfrm>
        </p:grpSpPr>
        <p:sp>
          <p:nvSpPr>
            <p:cNvPr id="709650" name="Oval 18"/>
            <p:cNvSpPr>
              <a:spLocks noChangeArrowheads="1"/>
            </p:cNvSpPr>
            <p:nvPr/>
          </p:nvSpPr>
          <p:spPr bwMode="auto">
            <a:xfrm rot="5400000">
              <a:off x="4051300" y="506412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094038" y="4759325"/>
              <a:ext cx="671512" cy="701675"/>
              <a:chOff x="3094038" y="4759325"/>
              <a:chExt cx="671512" cy="701675"/>
            </a:xfrm>
          </p:grpSpPr>
          <p:sp>
            <p:nvSpPr>
              <p:cNvPr id="709652" name="Text Box 20"/>
              <p:cNvSpPr txBox="1">
                <a:spLocks noChangeArrowheads="1"/>
              </p:cNvSpPr>
              <p:nvPr/>
            </p:nvSpPr>
            <p:spPr bwMode="auto">
              <a:xfrm>
                <a:off x="3094038" y="4759325"/>
                <a:ext cx="354012" cy="701675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4000" dirty="0">
                    <a:latin typeface="Arial" pitchFamily="34" charset="0"/>
                  </a:rPr>
                  <a:t>(</a:t>
                </a:r>
              </a:p>
            </p:txBody>
          </p:sp>
          <p:sp>
            <p:nvSpPr>
              <p:cNvPr id="709657" name="Oval 25"/>
              <p:cNvSpPr>
                <a:spLocks noChangeArrowheads="1"/>
              </p:cNvSpPr>
              <p:nvPr/>
            </p:nvSpPr>
            <p:spPr bwMode="auto">
              <a:xfrm rot="5400000">
                <a:off x="3536950" y="5054600"/>
                <a:ext cx="228600" cy="228600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28" name="AutoShape 10"/>
          <p:cNvCxnSpPr>
            <a:cxnSpLocks noChangeShapeType="1"/>
          </p:cNvCxnSpPr>
          <p:nvPr/>
        </p:nvCxnSpPr>
        <p:spPr bwMode="auto">
          <a:xfrm>
            <a:off x="3084513" y="3478922"/>
            <a:ext cx="25400" cy="6477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29" name="AutoShape 14"/>
          <p:cNvCxnSpPr>
            <a:cxnSpLocks noChangeShapeType="1"/>
          </p:cNvCxnSpPr>
          <p:nvPr/>
        </p:nvCxnSpPr>
        <p:spPr bwMode="auto">
          <a:xfrm flipH="1">
            <a:off x="3203781" y="3242236"/>
            <a:ext cx="1652588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0" name="AutoShape 13"/>
          <p:cNvCxnSpPr>
            <a:cxnSpLocks noChangeShapeType="1"/>
          </p:cNvCxnSpPr>
          <p:nvPr/>
        </p:nvCxnSpPr>
        <p:spPr bwMode="auto">
          <a:xfrm>
            <a:off x="5088853" y="3231479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1" name="AutoShape 11"/>
          <p:cNvCxnSpPr>
            <a:cxnSpLocks noChangeShapeType="1"/>
          </p:cNvCxnSpPr>
          <p:nvPr/>
        </p:nvCxnSpPr>
        <p:spPr bwMode="auto">
          <a:xfrm>
            <a:off x="6015243" y="2497567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nimBg="1"/>
      <p:bldP spid="709653" grpId="0"/>
      <p:bldP spid="709654" grpId="0" animBg="1"/>
      <p:bldP spid="70965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3158F3D-53F2-4508-B503-6D45BF8F5AA9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711684" name="Group 4"/>
          <p:cNvGrpSpPr>
            <a:grpSpLocks/>
          </p:cNvGrpSpPr>
          <p:nvPr/>
        </p:nvGrpSpPr>
        <p:grpSpPr bwMode="auto">
          <a:xfrm>
            <a:off x="2957513" y="2141538"/>
            <a:ext cx="3263900" cy="2247900"/>
            <a:chOff x="1863" y="1349"/>
            <a:chExt cx="2056" cy="1416"/>
          </a:xfrm>
        </p:grpSpPr>
        <p:sp>
          <p:nvSpPr>
            <p:cNvPr id="711685" name="Oval 5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711686" name="Oval 6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7" name="Oval 7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8" name="Oval 8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9" name="Oval 9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90" name="Oval 10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1691" name="AutoShape 11"/>
            <p:cNvCxnSpPr>
              <a:cxnSpLocks noChangeShapeType="1"/>
              <a:stCxn id="711687" idx="6"/>
              <a:endCxn id="711689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2" name="AutoShape 12"/>
            <p:cNvCxnSpPr>
              <a:cxnSpLocks noChangeShapeType="1"/>
              <a:stCxn id="711685" idx="5"/>
              <a:endCxn id="711686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3" name="AutoShape 13"/>
            <p:cNvCxnSpPr>
              <a:cxnSpLocks noChangeShapeType="1"/>
              <a:stCxn id="711685" idx="4"/>
              <a:endCxn id="711690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4" name="AutoShape 14"/>
            <p:cNvCxnSpPr>
              <a:cxnSpLocks noChangeShapeType="1"/>
              <a:stCxn id="711690" idx="0"/>
              <a:endCxn id="711686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5" name="AutoShape 15"/>
            <p:cNvCxnSpPr>
              <a:cxnSpLocks noChangeShapeType="1"/>
              <a:stCxn id="711690" idx="4"/>
              <a:endCxn id="711689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6" name="AutoShape 16"/>
            <p:cNvCxnSpPr>
              <a:cxnSpLocks noChangeShapeType="1"/>
              <a:stCxn id="711690" idx="4"/>
              <a:endCxn id="711688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7" name="AutoShape 17"/>
            <p:cNvCxnSpPr>
              <a:cxnSpLocks noChangeShapeType="1"/>
              <a:stCxn id="711687" idx="1"/>
              <a:endCxn id="711690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8" name="AutoShape 18"/>
            <p:cNvCxnSpPr>
              <a:cxnSpLocks noChangeShapeType="1"/>
              <a:stCxn id="711688" idx="6"/>
              <a:endCxn id="711687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79388" y="1128713"/>
            <a:ext cx="8788400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buNone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e Path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4000" dirty="0" smtClean="0">
                <a:solidFill>
                  <a:srgbClr val="0033CC"/>
                </a:solidFill>
              </a:rPr>
              <a:t>(doesn’t cross itself)</a:t>
            </a:r>
            <a:endParaRPr lang="en-US" sz="3600" dirty="0" smtClean="0">
              <a:solidFill>
                <a:srgbClr val="0033CC"/>
              </a:solidFill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94038" y="4759325"/>
            <a:ext cx="3094222" cy="707671"/>
            <a:chOff x="3094038" y="4759325"/>
            <a:chExt cx="3094222" cy="707671"/>
          </a:xfrm>
        </p:grpSpPr>
        <p:sp>
          <p:nvSpPr>
            <p:cNvPr id="32" name="Oval 19"/>
            <p:cNvSpPr>
              <a:spLocks noChangeArrowheads="1"/>
            </p:cNvSpPr>
            <p:nvPr/>
          </p:nvSpPr>
          <p:spPr bwMode="auto">
            <a:xfrm rot="5400000">
              <a:off x="4575175" y="50673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834248" y="4765321"/>
              <a:ext cx="354012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>
                  <a:latin typeface="Arial" pitchFamily="34" charset="0"/>
                </a:rPr>
                <a:t>)</a:t>
              </a: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 rot="5400000">
              <a:off x="5080000" y="5067300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 rot="5400000">
              <a:off x="5546725" y="506888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094038" y="4759325"/>
              <a:ext cx="1185862" cy="701675"/>
              <a:chOff x="3094038" y="4759325"/>
              <a:chExt cx="1185862" cy="701675"/>
            </a:xfrm>
          </p:grpSpPr>
          <p:sp>
            <p:nvSpPr>
              <p:cNvPr id="37" name="Oval 18"/>
              <p:cNvSpPr>
                <a:spLocks noChangeArrowheads="1"/>
              </p:cNvSpPr>
              <p:nvPr/>
            </p:nvSpPr>
            <p:spPr bwMode="auto">
              <a:xfrm rot="5400000">
                <a:off x="4051300" y="506412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31"/>
              <p:cNvGrpSpPr/>
              <p:nvPr/>
            </p:nvGrpSpPr>
            <p:grpSpPr>
              <a:xfrm>
                <a:off x="3094038" y="4759325"/>
                <a:ext cx="671512" cy="701675"/>
                <a:chOff x="3094038" y="4759325"/>
                <a:chExt cx="671512" cy="701675"/>
              </a:xfrm>
            </p:grpSpPr>
            <p:sp>
              <p:nvSpPr>
                <p:cNvPr id="3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94038" y="4759325"/>
                  <a:ext cx="354012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sz="4000" dirty="0">
                      <a:latin typeface="Arial" pitchFamily="34" charset="0"/>
                    </a:rPr>
                    <a:t>(</a:t>
                  </a:r>
                </a:p>
              </p:txBody>
            </p:sp>
            <p:sp>
              <p:nvSpPr>
                <p:cNvPr id="40" name="Oval 25"/>
                <p:cNvSpPr>
                  <a:spLocks noChangeArrowheads="1"/>
                </p:cNvSpPr>
                <p:nvPr/>
              </p:nvSpPr>
              <p:spPr bwMode="auto">
                <a:xfrm rot="5400000">
                  <a:off x="3536950" y="5054600"/>
                  <a:ext cx="228600" cy="228600"/>
                </a:xfrm>
                <a:prstGeom prst="ellipse">
                  <a:avLst/>
                </a:prstGeom>
                <a:solidFill>
                  <a:srgbClr val="008000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28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/>
      <p:bldP spid="26" grpId="0" animBg="1"/>
      <p:bldP spid="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is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88F80410-5E3F-4B6A-9839-72428458A296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hs &amp; Simple Path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i="1" smtClean="0"/>
              <a:t>Lemma:</a:t>
            </a:r>
            <a:r>
              <a:rPr lang="en-US" sz="400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 </a:t>
            </a:r>
            <a:r>
              <a:rPr lang="en-US" sz="4800" i="1" smtClean="0">
                <a:solidFill>
                  <a:srgbClr val="0033CC"/>
                </a:solidFill>
              </a:rPr>
              <a:t>shortest</a:t>
            </a:r>
            <a:r>
              <a:rPr lang="en-US" sz="480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2400" y="3414713"/>
            <a:ext cx="8650288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Then path without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···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dirty="0">
                <a:latin typeface="Comic Sans MS" pitchFamily="66" charset="0"/>
              </a:rPr>
              <a:t>is shorter:</a:t>
            </a:r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1171575" y="51244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4022725" y="50990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2" name="Oval 7"/>
          <p:cNvSpPr>
            <a:spLocks noChangeArrowheads="1"/>
          </p:cNvSpPr>
          <p:nvPr/>
        </p:nvSpPr>
        <p:spPr bwMode="auto">
          <a:xfrm>
            <a:off x="6823075" y="5075238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6163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4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6161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2" name="AutoShape 13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sp>
        <p:nvSpPr>
          <p:cNvPr id="6155" name="Freeform 14"/>
          <p:cNvSpPr>
            <a:spLocks/>
          </p:cNvSpPr>
          <p:nvPr/>
        </p:nvSpPr>
        <p:spPr bwMode="auto">
          <a:xfrm>
            <a:off x="3827463" y="5216525"/>
            <a:ext cx="1157287" cy="1058863"/>
          </a:xfrm>
          <a:custGeom>
            <a:avLst/>
            <a:gdLst>
              <a:gd name="T0" fmla="*/ 172 w 729"/>
              <a:gd name="T1" fmla="*/ 26 h 667"/>
              <a:gd name="T2" fmla="*/ 632 w 729"/>
              <a:gd name="T3" fmla="*/ 137 h 667"/>
              <a:gd name="T4" fmla="*/ 683 w 729"/>
              <a:gd name="T5" fmla="*/ 430 h 667"/>
              <a:gd name="T6" fmla="*/ 353 w 729"/>
              <a:gd name="T7" fmla="*/ 648 h 667"/>
              <a:gd name="T8" fmla="*/ 116 w 729"/>
              <a:gd name="T9" fmla="*/ 542 h 667"/>
              <a:gd name="T10" fmla="*/ 9 w 729"/>
              <a:gd name="T11" fmla="*/ 291 h 667"/>
              <a:gd name="T12" fmla="*/ 172 w 729"/>
              <a:gd name="T13" fmla="*/ 26 h 6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9"/>
              <a:gd name="T22" fmla="*/ 0 h 667"/>
              <a:gd name="T23" fmla="*/ 729 w 729"/>
              <a:gd name="T24" fmla="*/ 667 h 6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9" h="667">
                <a:moveTo>
                  <a:pt x="172" y="26"/>
                </a:moveTo>
                <a:cubicBezTo>
                  <a:pt x="276" y="0"/>
                  <a:pt x="547" y="70"/>
                  <a:pt x="632" y="137"/>
                </a:cubicBezTo>
                <a:cubicBezTo>
                  <a:pt x="717" y="204"/>
                  <a:pt x="729" y="345"/>
                  <a:pt x="683" y="430"/>
                </a:cubicBezTo>
                <a:cubicBezTo>
                  <a:pt x="637" y="515"/>
                  <a:pt x="447" y="629"/>
                  <a:pt x="353" y="648"/>
                </a:cubicBezTo>
                <a:cubicBezTo>
                  <a:pt x="259" y="667"/>
                  <a:pt x="173" y="601"/>
                  <a:pt x="116" y="542"/>
                </a:cubicBezTo>
                <a:cubicBezTo>
                  <a:pt x="59" y="483"/>
                  <a:pt x="0" y="376"/>
                  <a:pt x="9" y="291"/>
                </a:cubicBezTo>
                <a:cubicBezTo>
                  <a:pt x="18" y="206"/>
                  <a:pt x="68" y="52"/>
                  <a:pt x="172" y="26"/>
                </a:cubicBezTo>
                <a:close/>
              </a:path>
            </a:pathLst>
          </a:custGeom>
          <a:noFill/>
          <a:ln w="25400">
            <a:solidFill>
              <a:schemeClr val="accent2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6159" name="Line 18"/>
          <p:cNvSpPr>
            <a:spLocks noChangeShapeType="1"/>
          </p:cNvSpPr>
          <p:nvPr/>
        </p:nvSpPr>
        <p:spPr bwMode="auto">
          <a:xfrm flipV="1">
            <a:off x="3725863" y="5127625"/>
            <a:ext cx="1358900" cy="1281113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60" name="Line 19"/>
          <p:cNvSpPr>
            <a:spLocks noChangeShapeType="1"/>
          </p:cNvSpPr>
          <p:nvPr/>
        </p:nvSpPr>
        <p:spPr bwMode="auto">
          <a:xfrm>
            <a:off x="3724275" y="5441950"/>
            <a:ext cx="1479550" cy="83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CB76801-ECFD-4E75-B29A-84CDB3DBBAA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smtClean="0"/>
              <a:t>Problems</a:t>
            </a:r>
            <a:endParaRPr lang="en-US" sz="13800" dirty="0"/>
          </a:p>
          <a:p>
            <a:pPr algn="ctr">
              <a:buFontTx/>
              <a:buNone/>
            </a:pPr>
            <a:r>
              <a:rPr lang="en-US" sz="13800" dirty="0" smtClean="0"/>
              <a:t>1 &amp; 2</a:t>
            </a:r>
            <a:endParaRPr lang="en-US" sz="13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8439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8440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2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3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4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5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6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8447" name="AutoShape 12"/>
            <p:cNvCxnSpPr>
              <a:cxnSpLocks noChangeShapeType="1"/>
              <a:stCxn id="18443" idx="6"/>
              <a:endCxn id="18444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8" name="AutoShape 13"/>
            <p:cNvCxnSpPr>
              <a:cxnSpLocks noChangeShapeType="1"/>
              <a:stCxn id="18441" idx="5"/>
              <a:endCxn id="18443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9" name="AutoShape 14"/>
            <p:cNvCxnSpPr>
              <a:cxnSpLocks noChangeShapeType="1"/>
              <a:stCxn id="18442" idx="3"/>
              <a:endCxn id="18443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0" name="AutoShape 15"/>
            <p:cNvCxnSpPr>
              <a:cxnSpLocks noChangeShapeType="1"/>
              <a:stCxn id="18446" idx="3"/>
              <a:endCxn id="18441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16"/>
            <p:cNvCxnSpPr>
              <a:cxnSpLocks noChangeShapeType="1"/>
              <a:stCxn id="18446" idx="5"/>
              <a:endCxn id="18444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17"/>
            <p:cNvCxnSpPr>
              <a:cxnSpLocks noChangeShapeType="1"/>
              <a:stCxn id="18442" idx="5"/>
              <a:endCxn id="18444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3" name="AutoShape 18"/>
            <p:cNvCxnSpPr>
              <a:cxnSpLocks noChangeShapeType="1"/>
              <a:stCxn id="18442" idx="6"/>
              <a:endCxn id="18445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4" name="AutoShape 19"/>
            <p:cNvCxnSpPr>
              <a:cxnSpLocks noChangeShapeType="1"/>
              <a:stCxn id="18444" idx="7"/>
              <a:endCxn id="18445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5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8456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8457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8458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8436" name="Text Box 24"/>
          <p:cNvSpPr txBox="1">
            <a:spLocks noChangeArrowheads="1"/>
          </p:cNvSpPr>
          <p:nvPr/>
        </p:nvSpPr>
        <p:spPr bwMode="auto">
          <a:xfrm>
            <a:off x="733425" y="938213"/>
            <a:ext cx="8018463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G=(V,E)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={a,b,c,d,e,f}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={{a,d},{a,e},{b,c},{b,e},{b,f},{c,f},{d,f},{e,f}}</a:t>
            </a:r>
          </a:p>
          <a:p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rawing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of G: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7" name="Text Box 25"/>
          <p:cNvSpPr txBox="1">
            <a:spLocks noChangeArrowheads="1"/>
          </p:cNvSpPr>
          <p:nvPr/>
        </p:nvSpPr>
        <p:spPr bwMode="auto">
          <a:xfrm>
            <a:off x="5922963" y="3211513"/>
            <a:ext cx="3165475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Terminology: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vertices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edges</a:t>
            </a:r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{a,d} in E &lt;-&gt;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,d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adjacent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in G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6313046-3F98-4501-AD50-ECFCB28B143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9464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9471" name="AutoShape 12"/>
            <p:cNvCxnSpPr>
              <a:cxnSpLocks noChangeShapeType="1"/>
              <a:stCxn id="19467" idx="6"/>
              <a:endCxn id="19468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2" name="AutoShape 13"/>
            <p:cNvCxnSpPr>
              <a:cxnSpLocks noChangeShapeType="1"/>
              <a:stCxn id="19465" idx="5"/>
              <a:endCxn id="19467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3" name="AutoShape 14"/>
            <p:cNvCxnSpPr>
              <a:cxnSpLocks noChangeShapeType="1"/>
              <a:stCxn id="19466" idx="3"/>
              <a:endCxn id="19467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4" name="AutoShape 15"/>
            <p:cNvCxnSpPr>
              <a:cxnSpLocks noChangeShapeType="1"/>
              <a:stCxn id="19470" idx="3"/>
              <a:endCxn id="19465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5" name="AutoShape 16"/>
            <p:cNvCxnSpPr>
              <a:cxnSpLocks noChangeShapeType="1"/>
              <a:stCxn id="19470" idx="5"/>
              <a:endCxn id="19468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6" name="AutoShape 17"/>
            <p:cNvCxnSpPr>
              <a:cxnSpLocks noChangeShapeType="1"/>
              <a:stCxn id="19466" idx="5"/>
              <a:endCxn id="19468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7" name="AutoShape 18"/>
            <p:cNvCxnSpPr>
              <a:cxnSpLocks noChangeShapeType="1"/>
              <a:stCxn id="19466" idx="6"/>
              <a:endCxn id="19469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8" name="AutoShape 19"/>
            <p:cNvCxnSpPr>
              <a:cxnSpLocks noChangeShapeType="1"/>
              <a:stCxn id="19468" idx="7"/>
              <a:endCxn id="19469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9482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9460" name="Text Box 24"/>
          <p:cNvSpPr txBox="1">
            <a:spLocks noChangeArrowheads="1"/>
          </p:cNvSpPr>
          <p:nvPr/>
        </p:nvSpPr>
        <p:spPr bwMode="auto">
          <a:xfrm>
            <a:off x="1330325" y="950913"/>
            <a:ext cx="7778750" cy="18573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use (V,E) to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odel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: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mputer networks:(computers,connection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Social networks: (people, contact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Road networks: (intersections, roads)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5813425" y="3440113"/>
            <a:ext cx="2941638" cy="229870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also need:</a:t>
            </a: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ultiple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edges,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edge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irections,</a:t>
            </a:r>
            <a:endParaRPr lang="en-US" altLang="zh-CN" sz="29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labels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on verts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and edges, etc.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17CA50D-9C0E-4FD2-97D4-F708623D15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66FAF0E-FEAF-457D-BC6B-3D5223E3714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5413" y="2579688"/>
            <a:ext cx="6935787" cy="1670050"/>
          </a:xfrm>
        </p:spPr>
        <p:txBody>
          <a:bodyPr/>
          <a:lstStyle/>
          <a:p>
            <a:pPr>
              <a:buFontTx/>
              <a:buNone/>
            </a:pPr>
            <a:r>
              <a:rPr lang="en-US" sz="6600" dirty="0"/>
              <a:t>Vertex Degre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C363C6-8D9D-421F-8655-B729B7FC22A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9</TotalTime>
  <Words>1400</Words>
  <Application>Microsoft Macintosh PowerPoint</Application>
  <PresentationFormat>On-screen Show (4:3)</PresentationFormat>
  <Paragraphs>451</Paragraphs>
  <Slides>53</Slides>
  <Notes>53</Notes>
  <HiddenSlides>3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Comic Sans MS</vt:lpstr>
      <vt:lpstr>SimSun</vt:lpstr>
      <vt:lpstr>Euclid Symbol</vt:lpstr>
      <vt:lpstr>6.042 Lecture Template</vt:lpstr>
      <vt:lpstr>1_6.042 Lecture Template</vt:lpstr>
      <vt:lpstr>Equation</vt:lpstr>
      <vt:lpstr>Slide 1</vt:lpstr>
      <vt:lpstr>Types of Graphs</vt:lpstr>
      <vt:lpstr>A simple graph:</vt:lpstr>
      <vt:lpstr>A Simple Graph</vt:lpstr>
      <vt:lpstr>A simple graph G:</vt:lpstr>
      <vt:lpstr>A simple graph G</vt:lpstr>
      <vt:lpstr>A simple graph G</vt:lpstr>
      <vt:lpstr>Slide 8</vt:lpstr>
      <vt:lpstr>Vertex degree</vt:lpstr>
      <vt:lpstr>Vertex degree</vt:lpstr>
      <vt:lpstr>Possible Graph?</vt:lpstr>
      <vt:lpstr>Slide 12</vt:lpstr>
      <vt:lpstr>Slide 13</vt:lpstr>
      <vt:lpstr>Sex in America: Men more Promiscuous?</vt:lpstr>
      <vt:lpstr>Sex Partner Graph</vt:lpstr>
      <vt:lpstr>Counting pairs of partners</vt:lpstr>
      <vt:lpstr>Slide 17</vt:lpstr>
      <vt:lpstr>Slide 18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Slide 40</vt:lpstr>
      <vt:lpstr>             Paths </vt:lpstr>
      <vt:lpstr>             Paths </vt:lpstr>
      <vt:lpstr>             Paths </vt:lpstr>
      <vt:lpstr>             Paths </vt:lpstr>
      <vt:lpstr>             Paths </vt:lpstr>
      <vt:lpstr>             Paths </vt:lpstr>
      <vt:lpstr>Connectedness</vt:lpstr>
      <vt:lpstr>        Simple Paths</vt:lpstr>
      <vt:lpstr>        Simple Paths</vt:lpstr>
      <vt:lpstr>Paths &amp; Simple Paths</vt:lpstr>
      <vt:lpstr>Paths &amp; Simple Paths</vt:lpstr>
      <vt:lpstr>Paths &amp; Simple Path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4</cp:revision>
  <cp:lastPrinted>2010-03-02T15:33:19Z</cp:lastPrinted>
  <dcterms:created xsi:type="dcterms:W3CDTF">2011-03-15T18:15:25Z</dcterms:created>
  <dcterms:modified xsi:type="dcterms:W3CDTF">2011-03-15T18:16:15Z</dcterms:modified>
</cp:coreProperties>
</file>